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60" r:id="rId1"/>
  </p:sldMasterIdLst>
  <p:sldIdLst>
    <p:sldId id="256" r:id="rId2"/>
    <p:sldId id="257" r:id="rId3"/>
    <p:sldId id="258" r:id="rId4"/>
    <p:sldId id="259" r:id="rId5"/>
    <p:sldId id="263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21850FE-3589-48A3-8ADC-59F59804EA78}" type="datetimeFigureOut">
              <a:rPr lang="en-US" smtClean="0"/>
              <a:pPr/>
              <a:t>1/13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F091434-ADB1-47C5-8B14-3C4A93ED1B98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381000" y="2238613"/>
            <a:ext cx="8534400" cy="332398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 bmk="OLE_LINK2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eriment No. 1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ation and standardization of 0.1N hydrochloric acid (HCl) by using standard sodium carbonate (Na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800" b="1" i="0" u="none" strike="noStrike" cap="none" normalizeH="0" baseline="-3000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49133"/>
              </p:ext>
            </p:extLst>
          </p:nvPr>
        </p:nvGraphicFramePr>
        <p:xfrm>
          <a:off x="457933" y="3867150"/>
          <a:ext cx="845746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CS ChemDraw Drawing" r:id="rId3" imgW="8627400" imgH="329400" progId="ChemDraw.Document.6.0">
                  <p:embed/>
                </p:oleObj>
              </mc:Choice>
              <mc:Fallback>
                <p:oleObj name="CS ChemDraw Drawing" r:id="rId3" imgW="8627400" imgH="329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33" y="3867150"/>
                        <a:ext cx="845746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6" name="AutoShape 2"/>
          <p:cNvSpPr>
            <a:spLocks noChangeShapeType="1"/>
          </p:cNvSpPr>
          <p:nvPr/>
        </p:nvSpPr>
        <p:spPr bwMode="auto">
          <a:xfrm flipV="1">
            <a:off x="8001000" y="3886200"/>
            <a:ext cx="0" cy="2286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28600" y="1490008"/>
            <a:ext cx="8534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4638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ydrochloric acid (HCl) is not standard substance; therefore it must be standardized by using standard sodium carbonate (Na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74638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276233" y="609600"/>
            <a:ext cx="75192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ation of solution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- Prepare 0.1N Na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n 250mL of distilled wate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a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solid substanc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2895600"/>
          <a:ext cx="375710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CS ChemDraw Drawing" r:id="rId3" imgW="2417040" imgH="1600920" progId="ChemDraw.Document.6.0">
                  <p:embed/>
                </p:oleObj>
              </mc:Choice>
              <mc:Fallback>
                <p:oleObj name="CS ChemDraw Drawing" r:id="rId3" imgW="2417040" imgH="16009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3757108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638800" y="3009900"/>
          <a:ext cx="316880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CS ChemDraw Drawing" r:id="rId5" imgW="3152880" imgH="2088000" progId="ChemDraw.Document.6.0">
                  <p:embed/>
                </p:oleObj>
              </mc:Choice>
              <mc:Fallback>
                <p:oleObj name="CS ChemDraw Drawing" r:id="rId5" imgW="3152880" imgH="20880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09900"/>
                        <a:ext cx="3168805" cy="209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572000" y="3200400"/>
            <a:ext cx="914400" cy="2286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5581471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</a:rPr>
              <a:t>Dissolve 1.325 g Na</a:t>
            </a:r>
            <a:r>
              <a:rPr lang="en-US" sz="2400" baseline="-25000" dirty="0">
                <a:latin typeface="Arial" pitchFamily="34" charset="0"/>
              </a:rPr>
              <a:t>2</a:t>
            </a:r>
            <a:r>
              <a:rPr lang="en-US" sz="2400" dirty="0">
                <a:latin typeface="Arial" pitchFamily="34" charset="0"/>
              </a:rPr>
              <a:t>CO</a:t>
            </a:r>
            <a:r>
              <a:rPr lang="en-US" sz="2400" baseline="-25000" dirty="0">
                <a:latin typeface="Arial" pitchFamily="34" charset="0"/>
              </a:rPr>
              <a:t>3</a:t>
            </a:r>
            <a:r>
              <a:rPr lang="en-US" sz="2400" dirty="0">
                <a:latin typeface="Arial" pitchFamily="34" charset="0"/>
              </a:rPr>
              <a:t> in 250 ml of distilled water to obtain 0.1N Na</a:t>
            </a:r>
            <a:r>
              <a:rPr lang="en-US" sz="2400" baseline="-25000" dirty="0">
                <a:latin typeface="Arial" pitchFamily="34" charset="0"/>
              </a:rPr>
              <a:t>2</a:t>
            </a:r>
            <a:r>
              <a:rPr lang="en-US" sz="2400" dirty="0">
                <a:latin typeface="Arial" pitchFamily="34" charset="0"/>
              </a:rPr>
              <a:t>CO</a:t>
            </a:r>
            <a:r>
              <a:rPr lang="en-US" sz="2400" baseline="-25000" dirty="0">
                <a:latin typeface="Arial" pitchFamily="34" charset="0"/>
              </a:rPr>
              <a:t>3</a:t>
            </a:r>
            <a:r>
              <a:rPr lang="en-US" sz="2400" dirty="0">
                <a:latin typeface="Arial" pitchFamily="34" charset="0"/>
              </a:rPr>
              <a:t>.</a:t>
            </a:r>
            <a:br>
              <a:rPr lang="en-US" sz="2400" dirty="0">
                <a:latin typeface="Arial" pitchFamily="34" charset="0"/>
              </a:rPr>
            </a:br>
            <a:endParaRPr lang="en-US" sz="24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>
            <a:spLocks noChangeArrowheads="1"/>
          </p:cNvSpPr>
          <p:nvPr/>
        </p:nvSpPr>
        <p:spPr bwMode="auto">
          <a:xfrm>
            <a:off x="304800" y="792540"/>
            <a:ext cx="86106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 Prepare 0.1N HCl in 250mL of distilled wate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Cl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liquid substance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Sp.gr = 1.19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%HCl = 37%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47700" y="3276600"/>
          <a:ext cx="3842124" cy="2578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CS ChemDraw Drawing" r:id="rId3" imgW="2162192" imgH="1462662" progId="ChemDraw.Document.6.0">
                  <p:embed/>
                </p:oleObj>
              </mc:Choice>
              <mc:Fallback>
                <p:oleObj name="CS ChemDraw Drawing" r:id="rId3" imgW="2162192" imgH="146266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276600"/>
                        <a:ext cx="3842124" cy="25782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5846379" y="3352800"/>
          <a:ext cx="2535621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CS ChemDraw Drawing" r:id="rId5" imgW="1900010" imgH="1372681" progId="ChemDraw.Document.6.0">
                  <p:embed/>
                </p:oleObj>
              </mc:Choice>
              <mc:Fallback>
                <p:oleObj name="CS ChemDraw Drawing" r:id="rId5" imgW="1900010" imgH="1372681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379" y="3352800"/>
                        <a:ext cx="2535621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4572000" y="3581400"/>
            <a:ext cx="914400" cy="22860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81000" y="914400"/>
          <a:ext cx="9525000" cy="214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CS ChemDraw Drawing" r:id="rId3" imgW="6674850" imgH="1502383" progId="ChemDraw.Document.6.0">
                  <p:embed/>
                </p:oleObj>
              </mc:Choice>
              <mc:Fallback>
                <p:oleObj name="CS ChemDraw Drawing" r:id="rId3" imgW="6674850" imgH="150238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14400"/>
                        <a:ext cx="9525000" cy="214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304800" y="3567242"/>
            <a:ext cx="8610600" cy="168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ke 2.1 ml of concentrated HCl with a pipet, and dilute to 250 ml with distilled water in a 250ml-volumetric flask to obtain approximately 0.1 N HCl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123950" y="1222375"/>
          <a:ext cx="7612063" cy="52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CS ChemDraw Drawing" r:id="rId3" imgW="5173508" imgH="3568700" progId="ChemDraw.Document.6.0">
                  <p:embed/>
                </p:oleObj>
              </mc:Choice>
              <mc:Fallback>
                <p:oleObj name="CS ChemDraw Drawing" r:id="rId3" imgW="5173508" imgH="35687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222375"/>
                        <a:ext cx="7612063" cy="525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812979" y="467380"/>
            <a:ext cx="20826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cedure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254778" y="704850"/>
          <a:ext cx="8660622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CS ChemDraw Drawing" r:id="rId3" imgW="5213159" imgH="2875334" progId="ChemDraw.Document.6.0">
                  <p:embed/>
                </p:oleObj>
              </mc:Choice>
              <mc:Fallback>
                <p:oleObj name="CS ChemDraw Drawing" r:id="rId3" imgW="5213159" imgH="287533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78" y="704850"/>
                        <a:ext cx="8660622" cy="478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6</TotalTime>
  <Words>137</Words>
  <Application>Microsoft Office PowerPoint</Application>
  <PresentationFormat>On-screen Show (4:3)</PresentationFormat>
  <Paragraphs>17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Wrea</cp:lastModifiedBy>
  <cp:revision>13</cp:revision>
  <dcterms:created xsi:type="dcterms:W3CDTF">2011-11-02T18:16:29Z</dcterms:created>
  <dcterms:modified xsi:type="dcterms:W3CDTF">2018-01-13T19:19:24Z</dcterms:modified>
</cp:coreProperties>
</file>